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76" r:id="rId3"/>
    <p:sldId id="315" r:id="rId4"/>
    <p:sldId id="285" r:id="rId5"/>
    <p:sldId id="310" r:id="rId6"/>
    <p:sldId id="311" r:id="rId7"/>
    <p:sldId id="312" r:id="rId8"/>
    <p:sldId id="313" r:id="rId9"/>
    <p:sldId id="316" r:id="rId10"/>
    <p:sldId id="270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06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304800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Gold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3207661" y="1524000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Gold</a:t>
            </a:r>
            <a:endParaRPr lang="en-US" b="1" dirty="0"/>
          </a:p>
        </p:txBody>
      </p:sp>
      <p:sp>
        <p:nvSpPr>
          <p:cNvPr id="12" name="Rectangle 11"/>
          <p:cNvSpPr/>
          <p:nvPr/>
        </p:nvSpPr>
        <p:spPr>
          <a:xfrm>
            <a:off x="1187624" y="1124744"/>
            <a:ext cx="712879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Symbol: Au</a:t>
            </a: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Group: 11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eriod: 6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Atomic number: 79</a:t>
            </a: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Melting point: 1064.18°C (1974.52°F)</a:t>
            </a: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Boiling point: 2970°C (5378°F)</a:t>
            </a:r>
          </a:p>
          <a:p>
            <a:pPr fontAlgn="t">
              <a:lnSpc>
                <a:spcPct val="20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lectronic Configuration :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] 4f</a:t>
            </a:r>
            <a:r>
              <a:rPr lang="en-IN" sz="2400" baseline="30000" dirty="0" smtClean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5d</a:t>
            </a:r>
            <a:r>
              <a:rPr lang="en-IN" sz="2400" baseline="30000" dirty="0" smtClean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6s</a:t>
            </a:r>
            <a:r>
              <a:rPr lang="en-IN" sz="2400" baseline="30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27584" y="836712"/>
            <a:ext cx="712879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Oxidation state: -3, -2, -1, 0, +1, +2, +3, +5</a:t>
            </a:r>
          </a:p>
          <a:p>
            <a:pPr>
              <a:lnSpc>
                <a:spcPct val="200000"/>
              </a:lnSpc>
            </a:pP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Electronegativity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pauling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scale 2.54</a:t>
            </a: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Ionisation energies: 1</a:t>
            </a:r>
            <a:r>
              <a:rPr lang="en-IN" sz="24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890.1kJ/mol</a:t>
            </a: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	        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98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j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mol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tomic radius: 144 pm</a:t>
            </a:r>
            <a:endParaRPr lang="en-I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Covalent radius: 136±6 pm</a:t>
            </a:r>
          </a:p>
          <a:p>
            <a:pPr>
              <a:lnSpc>
                <a:spcPct val="200000"/>
              </a:lnSpc>
            </a:pP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Van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der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400" dirty="0" err="1" smtClean="0">
                <a:latin typeface="Times New Roman" pitchFamily="18" charset="0"/>
                <a:cs typeface="Times New Roman" pitchFamily="18" charset="0"/>
              </a:rPr>
              <a:t>waals</a:t>
            </a:r>
            <a:r>
              <a:rPr lang="en-IN" sz="2400" dirty="0" smtClean="0">
                <a:latin typeface="Times New Roman" pitchFamily="18" charset="0"/>
                <a:cs typeface="Times New Roman" pitchFamily="18" charset="0"/>
              </a:rPr>
              <a:t> radius: 166 p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71600" y="476672"/>
            <a:ext cx="26917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Occurrence:</a:t>
            </a:r>
            <a:endParaRPr lang="en-I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9592" y="1412776"/>
            <a:ext cx="7704856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Metallic gold, which is found free in nature, has always been valued for its nobility, i.e. its resistance to chemical attack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Gold occurs in native state either scattered in sand and gravel or mixed in quartz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mineral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ylvanit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tain a telluride of silver and gold [(Au, Ag)Te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]</a:t>
            </a:r>
            <a:endParaRPr lang="en-IN" sz="2800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cal Propertie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Metallic gold, which is found free in nature, has always been valued for its nobility, i.e. its resistance to chemical attack, air, moisture,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carbonvdioxide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, hydrogen sulphide and even most of ac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. Action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of Acids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s not attacked by HF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ur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id and nitric acid but dissolve in aqu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egi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67544" y="5661248"/>
          <a:ext cx="8136904" cy="974299"/>
        </p:xfrm>
        <a:graphic>
          <a:graphicData uri="http://schemas.openxmlformats.org/presentationml/2006/ole">
            <p:oleObj spid="_x0000_s22531" name="CS ChemDraw Drawing" r:id="rId3" imgW="3884433" imgH="46468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. Action of Halogen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5112568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old reacts with Chlorine and bromine to form respectiv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ihalid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AuX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3. </a:t>
            </a:r>
          </a:p>
          <a:p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baseline="-25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reacts with iodine to for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nohalide</a:t>
            </a:r>
            <a:endParaRPr lang="en-IN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691680" y="2564904"/>
          <a:ext cx="4968552" cy="1628971"/>
        </p:xfrm>
        <a:graphic>
          <a:graphicData uri="http://schemas.openxmlformats.org/presentationml/2006/ole">
            <p:oleObj spid="_x0000_s23555" name="CS ChemDraw Drawing" r:id="rId3" imgW="2028075" imgH="665569" progId="ChemDraw.Document.6.0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475656" y="5445224"/>
          <a:ext cx="5616623" cy="651546"/>
        </p:xfrm>
        <a:graphic>
          <a:graphicData uri="http://schemas.openxmlformats.org/presentationml/2006/ole">
            <p:oleObj spid="_x0000_s23556" name="CS ChemDraw Drawing" r:id="rId4" imgW="1874135" imgH="21756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6868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. Action of potassium cyanide solution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old dissolves in alkali potassium cyanide in the presence of air or oxygen due to formation of cyanide complex.</a:t>
            </a:r>
          </a:p>
          <a:p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23528" y="4509120"/>
          <a:ext cx="8424936" cy="720080"/>
        </p:xfrm>
        <a:graphic>
          <a:graphicData uri="http://schemas.openxmlformats.org/presentationml/2006/ole">
            <p:oleObj spid="_x0000_s24579" name="CS ChemDraw Drawing" r:id="rId3" imgW="3754700" imgH="190271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lloidal Gold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4525963"/>
          </a:xfrm>
        </p:spPr>
        <p:txBody>
          <a:bodyPr>
            <a:noAutofit/>
          </a:bodyPr>
          <a:lstStyle/>
          <a:p>
            <a:pPr>
              <a:lnSpc>
                <a:spcPct val="17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lloidal solution of gold can be generally prepared by 2 methods</a:t>
            </a:r>
          </a:p>
          <a:p>
            <a:pPr>
              <a:lnSpc>
                <a:spcPct val="17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redig’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ethod</a:t>
            </a:r>
          </a:p>
          <a:p>
            <a:pPr>
              <a:lnSpc>
                <a:spcPct val="17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ii) By reducing gold chloride</a:t>
            </a:r>
          </a:p>
          <a:p>
            <a:pPr>
              <a:lnSpc>
                <a:spcPct val="17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Gold chloride is reduced by reducing agent like formaldehyde, hydrazine hydrate, yellow phosphorus, CO etc. </a:t>
            </a:r>
          </a:p>
          <a:p>
            <a:pPr algn="just">
              <a:lnSpc>
                <a:spcPct val="17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When gold is precipitated along with another colloid, a solid colloidal solution of purple tint is obtained  commonly known as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urple of Cassiu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This is prepared by adding a mixture</a:t>
            </a:r>
          </a:p>
          <a:p>
            <a:pPr>
              <a:lnSpc>
                <a:spcPct val="170000"/>
              </a:lnSpc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4525963"/>
          </a:xfrm>
        </p:spPr>
        <p:txBody>
          <a:bodyPr>
            <a:noAutofit/>
          </a:bodyPr>
          <a:lstStyle/>
          <a:p>
            <a:pPr>
              <a:lnSpc>
                <a:spcPct val="1700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f stannous chloride and stannic chloride solution to a solution of gold chloride. </a:t>
            </a:r>
          </a:p>
          <a:p>
            <a:pPr>
              <a:lnSpc>
                <a:spcPct val="170000"/>
              </a:lnSpc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475656" y="2852936"/>
          <a:ext cx="5858215" cy="1327199"/>
        </p:xfrm>
        <a:graphic>
          <a:graphicData uri="http://schemas.openxmlformats.org/presentationml/2006/ole">
            <p:oleObj spid="_x0000_s29698" name="CS ChemDraw Drawing" r:id="rId3" imgW="2809879" imgH="636384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611560" y="4509120"/>
            <a:ext cx="80648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urple of Cassius is generally used for making ruby glass and high class pottery.</a:t>
            </a:r>
            <a:endParaRPr lang="en-IN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7</TotalTime>
  <Words>388</Words>
  <Application>Microsoft Office PowerPoint</Application>
  <PresentationFormat>On-screen Show (4:3)</PresentationFormat>
  <Paragraphs>48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CS ChemDraw Drawing</vt:lpstr>
      <vt:lpstr>Slide 1</vt:lpstr>
      <vt:lpstr>Gold</vt:lpstr>
      <vt:lpstr>Slide 3</vt:lpstr>
      <vt:lpstr>Slide 4</vt:lpstr>
      <vt:lpstr>Chemical Properties</vt:lpstr>
      <vt:lpstr>2. Action of Halogens</vt:lpstr>
      <vt:lpstr>3. Action of potassium cyanide solution</vt:lpstr>
      <vt:lpstr>Colloidal Gold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76</cp:revision>
  <dcterms:created xsi:type="dcterms:W3CDTF">2019-12-17T10:24:49Z</dcterms:created>
  <dcterms:modified xsi:type="dcterms:W3CDTF">2020-04-06T07:10:55Z</dcterms:modified>
</cp:coreProperties>
</file>